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54D4" w:rsidRDefault="0052142C">
      <w:r>
        <w:t xml:space="preserve">Тема: </w:t>
      </w:r>
      <w:r w:rsidR="00582924">
        <w:t>Логистическая регрессия</w:t>
      </w:r>
      <w:r>
        <w:t xml:space="preserve">. </w:t>
      </w:r>
      <w:bookmarkStart w:id="0" w:name="_GoBack"/>
      <w:bookmarkEnd w:id="0"/>
    </w:p>
    <w:p w:rsidR="0052142C" w:rsidRDefault="0052142C">
      <w:r>
        <w:t>Задачи:</w:t>
      </w:r>
    </w:p>
    <w:p w:rsidR="0052142C" w:rsidRDefault="005C46C5" w:rsidP="0052142C">
      <w:pPr>
        <w:pStyle w:val="a3"/>
        <w:numPr>
          <w:ilvl w:val="0"/>
          <w:numId w:val="1"/>
        </w:numPr>
      </w:pPr>
      <w:r>
        <w:t xml:space="preserve">Написать </w:t>
      </w:r>
      <w:r w:rsidR="009A2543">
        <w:t xml:space="preserve">метод стохастического </w:t>
      </w:r>
      <w:r w:rsidR="003F6BFE">
        <w:t>градиентного</w:t>
      </w:r>
      <w:r w:rsidR="009A2543">
        <w:t xml:space="preserve"> спуска</w:t>
      </w:r>
      <w:r w:rsidR="0052142C">
        <w:t>.</w:t>
      </w:r>
    </w:p>
    <w:p w:rsidR="00BC21FB" w:rsidRDefault="00BC21FB" w:rsidP="0052142C">
      <w:pPr>
        <w:pStyle w:val="a3"/>
        <w:numPr>
          <w:ilvl w:val="0"/>
          <w:numId w:val="1"/>
        </w:numPr>
      </w:pPr>
      <w:r>
        <w:t xml:space="preserve">Использовать </w:t>
      </w:r>
      <w:r w:rsidRPr="00F8396A">
        <w:t>“</w:t>
      </w:r>
      <w:r>
        <w:rPr>
          <w:lang w:val="en-US"/>
        </w:rPr>
        <w:t>Bias</w:t>
      </w:r>
      <w:r w:rsidRPr="00BC21FB">
        <w:t xml:space="preserve"> </w:t>
      </w:r>
      <w:r>
        <w:rPr>
          <w:lang w:val="en-US"/>
        </w:rPr>
        <w:t>Trick</w:t>
      </w:r>
      <w:r w:rsidRPr="00F8396A">
        <w:t>”</w:t>
      </w:r>
      <w:r>
        <w:t xml:space="preserve"> для обучения параметра </w:t>
      </w:r>
      <w:r>
        <w:rPr>
          <w:lang w:val="en-US"/>
        </w:rPr>
        <w:t>w</w:t>
      </w:r>
      <w:r w:rsidRPr="00F8396A">
        <w:t>0.</w:t>
      </w:r>
    </w:p>
    <w:p w:rsidR="003F6BFE" w:rsidRDefault="003F6BFE" w:rsidP="0052142C">
      <w:pPr>
        <w:pStyle w:val="a3"/>
        <w:numPr>
          <w:ilvl w:val="0"/>
          <w:numId w:val="1"/>
        </w:numPr>
      </w:pPr>
      <w:r>
        <w:t xml:space="preserve">Написать логистический </w:t>
      </w:r>
      <w:r w:rsidR="007E4FBD">
        <w:t>классификатор.</w:t>
      </w:r>
    </w:p>
    <w:p w:rsidR="007E4FBD" w:rsidRDefault="007E4FBD" w:rsidP="0052142C">
      <w:pPr>
        <w:pStyle w:val="a3"/>
        <w:numPr>
          <w:ilvl w:val="0"/>
          <w:numId w:val="1"/>
        </w:numPr>
      </w:pPr>
      <w:r>
        <w:t>Построить карту классификации.</w:t>
      </w:r>
    </w:p>
    <w:p w:rsidR="0008479F" w:rsidRPr="0008479F" w:rsidRDefault="007E4FBD" w:rsidP="0008479F">
      <w:pPr>
        <w:pStyle w:val="a3"/>
        <w:numPr>
          <w:ilvl w:val="0"/>
          <w:numId w:val="1"/>
        </w:numPr>
        <w:rPr>
          <w:b/>
        </w:rPr>
      </w:pPr>
      <w:r>
        <w:t>Построить разделяющие прямые во время обучения</w:t>
      </w:r>
      <w:r w:rsidR="0008479F">
        <w:t>.</w:t>
      </w:r>
    </w:p>
    <w:p w:rsidR="0052142C" w:rsidRPr="008A0EBF" w:rsidRDefault="008F6397" w:rsidP="007063F1">
      <w:pPr>
        <w:ind w:left="360"/>
        <w:jc w:val="center"/>
        <w:rPr>
          <w:b/>
        </w:rPr>
      </w:pPr>
      <w:r w:rsidRPr="008A0EBF">
        <w:rPr>
          <w:b/>
        </w:rPr>
        <w:t>Написать метод стохастического градиентного спуска</w:t>
      </w:r>
      <w:r w:rsidR="0052142C" w:rsidRPr="008A0EBF">
        <w:rPr>
          <w:b/>
        </w:rPr>
        <w:t>.</w:t>
      </w:r>
    </w:p>
    <w:p w:rsidR="007F250C" w:rsidRDefault="007F250C" w:rsidP="007F250C">
      <w:pPr>
        <w:autoSpaceDE w:val="0"/>
        <w:autoSpaceDN w:val="0"/>
        <w:adjustRightInd w:val="0"/>
        <w:spacing w:after="0" w:line="240" w:lineRule="auto"/>
      </w:pPr>
      <w:r>
        <w:t xml:space="preserve">Метод </w:t>
      </w:r>
      <w:proofErr w:type="spellStart"/>
      <w:r>
        <w:t>градиентого</w:t>
      </w:r>
      <w:proofErr w:type="spellEnd"/>
      <w:r>
        <w:t xml:space="preserve"> спуска пишется очень быстро:</w:t>
      </w:r>
    </w:p>
    <w:p w:rsidR="00BC21FB" w:rsidRDefault="00BC21FB" w:rsidP="007F250C">
      <w:pPr>
        <w:autoSpaceDE w:val="0"/>
        <w:autoSpaceDN w:val="0"/>
        <w:adjustRightInd w:val="0"/>
        <w:spacing w:after="0" w:line="240" w:lineRule="auto"/>
      </w:pPr>
    </w:p>
    <w:p w:rsidR="00BC21FB" w:rsidRPr="00BC21FB" w:rsidRDefault="00BC21FB" w:rsidP="00BC21F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proofErr w:type="gramStart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inimize</w:t>
      </w:r>
      <w:proofErr w:type="gramEnd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BC21FB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function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f,g,y,x,w,maxiter</w:t>
      </w:r>
      <w:proofErr w:type="spellEnd"/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BC21FB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00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nu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BC21FB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0.01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callback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callback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{</w:t>
      </w:r>
    </w:p>
    <w:p w:rsidR="00BC21FB" w:rsidRPr="00BC21FB" w:rsidRDefault="00BC21FB" w:rsidP="00BC21F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l 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BC21FB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im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x</w:t>
      </w:r>
      <w:proofErr w:type="gramStart"/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[</w:t>
      </w:r>
      <w:proofErr w:type="gramEnd"/>
      <w:r w:rsidRPr="00BC21FB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</w:p>
    <w:p w:rsidR="00BC21FB" w:rsidRPr="00BC21FB" w:rsidRDefault="00BC21FB" w:rsidP="00BC21F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proofErr w:type="gramStart"/>
      <w:r w:rsidRPr="00BC21FB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for</w:t>
      </w:r>
      <w:proofErr w:type="gramEnd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iter</w:t>
      </w:r>
      <w:proofErr w:type="spellEnd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BC21FB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in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BC21FB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: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axiter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{</w:t>
      </w:r>
    </w:p>
    <w:p w:rsidR="00BC21FB" w:rsidRPr="00BC21FB" w:rsidRDefault="00BC21FB" w:rsidP="00BC21F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  w 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w 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-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nu 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g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y</w:t>
      </w:r>
      <w:proofErr w:type="gramStart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x,w,</w:t>
      </w:r>
      <w:r w:rsidRPr="00BC21FB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sample</w:t>
      </w:r>
      <w:proofErr w:type="spellEnd"/>
      <w:proofErr w:type="gramEnd"/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BC21FB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: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l,</w:t>
      </w:r>
      <w:r w:rsidRPr="00BC21FB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)</w:t>
      </w:r>
    </w:p>
    <w:p w:rsidR="00BC21FB" w:rsidRPr="00BC21FB" w:rsidRDefault="00BC21FB" w:rsidP="00BC21F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  </w:t>
      </w:r>
      <w:proofErr w:type="gramStart"/>
      <w:r w:rsidRPr="00BC21FB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print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proofErr w:type="gramEnd"/>
      <w:r w:rsidRPr="00BC21FB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sprintf</w:t>
      </w:r>
      <w:proofErr w:type="spellEnd"/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BC21FB">
        <w:rPr>
          <w:rFonts w:ascii="Consolas" w:hAnsi="Consolas" w:cs="Consolas"/>
          <w:color w:val="808080"/>
          <w:sz w:val="20"/>
          <w:szCs w:val="20"/>
          <w:highlight w:val="white"/>
          <w:lang w:val="en-US"/>
        </w:rPr>
        <w:t>"%d %f"</w:t>
      </w: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iter</w:t>
      </w:r>
      <w:proofErr w:type="spellEnd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 f</w:t>
      </w:r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y,x,w</w:t>
      </w:r>
      <w:proofErr w:type="spellEnd"/>
      <w:r w:rsidRPr="00BC21FB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))</w:t>
      </w:r>
    </w:p>
    <w:p w:rsidR="00BC21FB" w:rsidRDefault="00BC21FB" w:rsidP="00BC21F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</w:rPr>
      </w:pPr>
      <w:r w:rsidRPr="00BC21FB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20"/>
          <w:szCs w:val="20"/>
          <w:highlight w:val="white"/>
        </w:rPr>
        <w:t>callback</w:t>
      </w:r>
      <w:proofErr w:type="spellEnd"/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nsolas" w:hAnsi="Consolas" w:cs="Consolas"/>
          <w:color w:val="000000"/>
          <w:sz w:val="20"/>
          <w:szCs w:val="20"/>
          <w:highlight w:val="white"/>
        </w:rPr>
        <w:t>w</w:t>
      </w: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)</w:t>
      </w:r>
    </w:p>
    <w:p w:rsidR="00BC21FB" w:rsidRDefault="00BC21FB" w:rsidP="00BC21F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</w:rPr>
      </w:pPr>
      <w:r>
        <w:rPr>
          <w:rFonts w:ascii="Consolas" w:hAnsi="Consolas" w:cs="Consolas"/>
          <w:color w:val="000000"/>
          <w:sz w:val="20"/>
          <w:szCs w:val="20"/>
          <w:highlight w:val="white"/>
        </w:rPr>
        <w:t xml:space="preserve">  </w:t>
      </w: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}</w:t>
      </w:r>
    </w:p>
    <w:p w:rsidR="00BC21FB" w:rsidRDefault="00BC21FB" w:rsidP="00BC21F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</w:rPr>
      </w:pPr>
      <w:r>
        <w:rPr>
          <w:rFonts w:ascii="Consolas" w:hAnsi="Consolas" w:cs="Consolas"/>
          <w:color w:val="000000"/>
          <w:sz w:val="20"/>
          <w:szCs w:val="20"/>
          <w:highlight w:val="white"/>
        </w:rPr>
        <w:t xml:space="preserve">  w</w:t>
      </w:r>
    </w:p>
    <w:p w:rsidR="007F250C" w:rsidRDefault="00BC21FB" w:rsidP="00BC21FB">
      <w:pPr>
        <w:autoSpaceDE w:val="0"/>
        <w:autoSpaceDN w:val="0"/>
        <w:adjustRightInd w:val="0"/>
        <w:spacing w:after="0" w:line="240" w:lineRule="auto"/>
      </w:pP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}</w:t>
      </w:r>
    </w:p>
    <w:p w:rsidR="00F8396A" w:rsidRPr="00C46B46" w:rsidRDefault="00F8396A" w:rsidP="00F8396A">
      <w:pPr>
        <w:ind w:left="360"/>
        <w:jc w:val="center"/>
        <w:rPr>
          <w:b/>
        </w:rPr>
      </w:pPr>
      <w:r w:rsidRPr="00F8396A">
        <w:rPr>
          <w:b/>
        </w:rPr>
        <w:t>Использовать “</w:t>
      </w:r>
      <w:r w:rsidRPr="00F8396A">
        <w:rPr>
          <w:b/>
          <w:lang w:val="en-US"/>
        </w:rPr>
        <w:t>Bias</w:t>
      </w:r>
      <w:r w:rsidRPr="00F8396A">
        <w:rPr>
          <w:b/>
        </w:rPr>
        <w:t xml:space="preserve"> </w:t>
      </w:r>
      <w:r w:rsidRPr="00F8396A">
        <w:rPr>
          <w:b/>
          <w:lang w:val="en-US"/>
        </w:rPr>
        <w:t>Trick</w:t>
      </w:r>
      <w:r w:rsidRPr="00F8396A">
        <w:rPr>
          <w:b/>
        </w:rPr>
        <w:t xml:space="preserve">” для обучения параметра </w:t>
      </w:r>
      <w:r w:rsidRPr="00F8396A">
        <w:rPr>
          <w:b/>
          <w:lang w:val="en-US"/>
        </w:rPr>
        <w:t>w</w:t>
      </w:r>
      <w:r w:rsidRPr="00F8396A">
        <w:rPr>
          <w:b/>
        </w:rPr>
        <w:t>0.</w:t>
      </w:r>
    </w:p>
    <w:p w:rsidR="00F8396A" w:rsidRPr="00C46B46" w:rsidRDefault="00F8396A" w:rsidP="00F8396A">
      <w:pPr>
        <w:ind w:left="360"/>
        <w:jc w:val="both"/>
      </w:pPr>
      <w:r>
        <w:t xml:space="preserve">Напомним что количество </w:t>
      </w:r>
      <w:r w:rsidR="000F4B75">
        <w:t>очков,</w:t>
      </w:r>
      <w:r>
        <w:t xml:space="preserve"> даваемое классу</w:t>
      </w:r>
      <w:r w:rsidR="000F4B75">
        <w:t>,</w:t>
      </w:r>
      <w:r>
        <w:t xml:space="preserve"> определяется как:</w:t>
      </w:r>
    </w:p>
    <w:p w:rsidR="00F8396A" w:rsidRDefault="00F8396A" w:rsidP="00F8396A">
      <w:pPr>
        <w:ind w:left="360"/>
        <w:jc w:val="center"/>
        <w:rPr>
          <w:b/>
        </w:rPr>
      </w:pPr>
      <w:r w:rsidRPr="00F8396A">
        <w:rPr>
          <w:b/>
          <w:position w:val="-1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1pt;height:18pt" o:ole="">
            <v:imagedata r:id="rId6" o:title=""/>
          </v:shape>
          <o:OLEObject Type="Embed" ProgID="Equation.DSMT4" ShapeID="_x0000_i1025" DrawAspect="Content" ObjectID="_1578040697" r:id="rId7"/>
        </w:object>
      </w:r>
    </w:p>
    <w:p w:rsidR="00F8396A" w:rsidRPr="000F4B75" w:rsidRDefault="00F8396A" w:rsidP="000F4B75">
      <w:pPr>
        <w:ind w:left="360"/>
        <w:jc w:val="both"/>
      </w:pPr>
      <w:r w:rsidRPr="000F4B75">
        <w:t>Тогда создадим вектор</w:t>
      </w:r>
    </w:p>
    <w:p w:rsidR="00F8396A" w:rsidRDefault="00F8396A" w:rsidP="000F4B75">
      <w:pPr>
        <w:ind w:left="360"/>
        <w:jc w:val="center"/>
        <w:rPr>
          <w:b/>
        </w:rPr>
      </w:pPr>
      <w:r w:rsidRPr="00F8396A">
        <w:rPr>
          <w:b/>
          <w:position w:val="-10"/>
        </w:rPr>
        <w:object w:dxaOrig="980" w:dyaOrig="320">
          <v:shape id="_x0000_i1026" type="#_x0000_t75" style="width:49.05pt;height:16.2pt" o:ole="">
            <v:imagedata r:id="rId8" o:title=""/>
          </v:shape>
          <o:OLEObject Type="Embed" ProgID="Equation.DSMT4" ShapeID="_x0000_i1026" DrawAspect="Content" ObjectID="_1578040698" r:id="rId9"/>
        </w:object>
      </w:r>
    </w:p>
    <w:p w:rsidR="00F8396A" w:rsidRPr="000F4B75" w:rsidRDefault="00E6588E" w:rsidP="000F4B75">
      <w:pPr>
        <w:ind w:left="360"/>
        <w:jc w:val="both"/>
      </w:pPr>
      <w:r w:rsidRPr="000F4B75">
        <w:t xml:space="preserve">И </w:t>
      </w:r>
      <w:r w:rsidR="00C35235" w:rsidRPr="000F4B75">
        <w:t>обучим</w:t>
      </w:r>
      <w:r w:rsidRPr="000F4B75">
        <w:t xml:space="preserve"> с решающим правилом</w:t>
      </w:r>
      <w:r w:rsidR="000F4B75" w:rsidRPr="000F4B75">
        <w:t>:</w:t>
      </w:r>
    </w:p>
    <w:p w:rsidR="000F4B75" w:rsidRDefault="000F4B75" w:rsidP="000F4B75">
      <w:pPr>
        <w:ind w:left="360"/>
        <w:jc w:val="center"/>
        <w:rPr>
          <w:b/>
        </w:rPr>
      </w:pPr>
      <w:r w:rsidRPr="000F4B75">
        <w:rPr>
          <w:b/>
          <w:position w:val="-10"/>
        </w:rPr>
        <w:object w:dxaOrig="880" w:dyaOrig="320">
          <v:shape id="_x0000_i1027" type="#_x0000_t75" style="width:44.1pt;height:16.2pt" o:ole="">
            <v:imagedata r:id="rId10" o:title=""/>
          </v:shape>
          <o:OLEObject Type="Embed" ProgID="Equation.DSMT4" ShapeID="_x0000_i1027" DrawAspect="Content" ObjectID="_1578040699" r:id="rId11"/>
        </w:object>
      </w:r>
    </w:p>
    <w:p w:rsidR="000F4B75" w:rsidRPr="000F4B75" w:rsidRDefault="000F4B75" w:rsidP="00F8396A">
      <w:pPr>
        <w:ind w:left="360"/>
        <w:jc w:val="both"/>
      </w:pPr>
      <w:r w:rsidRPr="000F4B75">
        <w:t>Тогда в итоге получим:</w:t>
      </w:r>
    </w:p>
    <w:p w:rsidR="000F4B75" w:rsidRDefault="000F4B75" w:rsidP="000F4B75">
      <w:pPr>
        <w:ind w:left="360"/>
        <w:jc w:val="center"/>
        <w:rPr>
          <w:b/>
        </w:rPr>
      </w:pPr>
      <w:r w:rsidRPr="000F4B75">
        <w:rPr>
          <w:b/>
          <w:position w:val="-12"/>
        </w:rPr>
        <w:object w:dxaOrig="2180" w:dyaOrig="360">
          <v:shape id="_x0000_i1028" type="#_x0000_t75" style="width:108.9pt;height:18pt" o:ole="">
            <v:imagedata r:id="rId12" o:title=""/>
          </v:shape>
          <o:OLEObject Type="Embed" ProgID="Equation.DSMT4" ShapeID="_x0000_i1028" DrawAspect="Content" ObjectID="_1578040700" r:id="rId13"/>
        </w:object>
      </w:r>
    </w:p>
    <w:p w:rsidR="0098540D" w:rsidRDefault="0098540D">
      <w:pPr>
        <w:rPr>
          <w:b/>
        </w:rPr>
      </w:pPr>
      <w:r>
        <w:rPr>
          <w:b/>
        </w:rPr>
        <w:br w:type="page"/>
      </w:r>
    </w:p>
    <w:p w:rsidR="0098540D" w:rsidRDefault="0098540D" w:rsidP="000F4B75">
      <w:pPr>
        <w:ind w:left="360"/>
        <w:jc w:val="center"/>
        <w:rPr>
          <w:b/>
        </w:rPr>
      </w:pPr>
    </w:p>
    <w:p w:rsidR="00C35235" w:rsidRPr="00C46B46" w:rsidRDefault="00C35235" w:rsidP="00C35235">
      <w:pPr>
        <w:ind w:left="360"/>
        <w:jc w:val="center"/>
        <w:rPr>
          <w:b/>
        </w:rPr>
      </w:pPr>
      <w:r w:rsidRPr="00C35235">
        <w:rPr>
          <w:b/>
        </w:rPr>
        <w:t>Написать логистический классификатор.</w:t>
      </w:r>
    </w:p>
    <w:p w:rsidR="00C35235" w:rsidRPr="00C35235" w:rsidRDefault="00C35235" w:rsidP="00C35235">
      <w:pPr>
        <w:ind w:left="360"/>
        <w:jc w:val="both"/>
      </w:pPr>
      <w:r w:rsidRPr="00C35235">
        <w:t xml:space="preserve">Обучив параметры </w:t>
      </w:r>
      <w:r w:rsidRPr="00C35235">
        <w:rPr>
          <w:i/>
          <w:lang w:val="en-US"/>
        </w:rPr>
        <w:t>w</w:t>
      </w:r>
      <w:r w:rsidRPr="00C35235">
        <w:t>, можно написать решающее правило</w:t>
      </w:r>
      <w:r>
        <w:t>:</w:t>
      </w:r>
    </w:p>
    <w:p w:rsidR="00C35235" w:rsidRP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proofErr w:type="gramStart"/>
      <w:r w:rsidRPr="00C3523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lass</w:t>
      </w:r>
      <w:proofErr w:type="gramEnd"/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function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w,x</w:t>
      </w:r>
      <w:proofErr w:type="spellEnd"/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{</w:t>
      </w:r>
    </w:p>
    <w:p w:rsidR="00C35235" w:rsidRP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proofErr w:type="gramStart"/>
      <w:r w:rsidRPr="00C3523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sign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gramEnd"/>
      <w:r w:rsidRPr="00C3523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sum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w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x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)</w:t>
      </w:r>
    </w:p>
    <w:p w:rsidR="00C35235" w:rsidRP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}</w:t>
      </w:r>
    </w:p>
    <w:p w:rsidR="00C35235" w:rsidRP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</w:p>
    <w:p w:rsidR="00C35235" w:rsidRP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a 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C35235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function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gramEnd"/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w, x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{</w:t>
      </w:r>
    </w:p>
    <w:p w:rsidR="00C35235" w:rsidRP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proofErr w:type="gramStart"/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x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gramEnd"/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n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+</w:t>
      </w:r>
      <w:r w:rsidRPr="00C3523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</w:p>
    <w:p w:rsidR="00C35235" w:rsidRP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r w:rsidRPr="00C3523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C3523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lass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proofErr w:type="gramEnd"/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w,x</w:t>
      </w:r>
      <w:proofErr w:type="spellEnd"/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</w:p>
    <w:p w:rsidR="00C35235" w:rsidRP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proofErr w:type="gramStart"/>
      <w:r w:rsidRPr="00C35235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if</w:t>
      </w:r>
      <w:proofErr w:type="gramEnd"/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C35235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c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=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C35235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{</w:t>
      </w:r>
    </w:p>
    <w:p w:rsid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</w:rPr>
      </w:pPr>
      <w:r w:rsidRPr="00C35235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  </w:t>
      </w:r>
      <w:proofErr w:type="spellStart"/>
      <w:r>
        <w:rPr>
          <w:rFonts w:ascii="Consolas" w:hAnsi="Consolas" w:cs="Consolas"/>
          <w:color w:val="8000FF"/>
          <w:sz w:val="20"/>
          <w:szCs w:val="20"/>
          <w:highlight w:val="white"/>
        </w:rPr>
        <w:t>return</w:t>
      </w:r>
      <w:proofErr w:type="spellEnd"/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nsolas" w:hAnsi="Consolas" w:cs="Consolas"/>
          <w:color w:val="FF8000"/>
          <w:sz w:val="20"/>
          <w:szCs w:val="20"/>
          <w:highlight w:val="white"/>
        </w:rPr>
        <w:t>1</w:t>
      </w: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)</w:t>
      </w:r>
    </w:p>
    <w:p w:rsid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</w:rPr>
      </w:pPr>
      <w:r>
        <w:rPr>
          <w:rFonts w:ascii="Consolas" w:hAnsi="Consolas" w:cs="Consolas"/>
          <w:color w:val="000000"/>
          <w:sz w:val="20"/>
          <w:szCs w:val="20"/>
          <w:highlight w:val="white"/>
        </w:rPr>
        <w:t xml:space="preserve">  </w:t>
      </w: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}</w:t>
      </w:r>
      <w:r>
        <w:rPr>
          <w:rFonts w:ascii="Consolas" w:hAnsi="Consolas" w:cs="Consolas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nsolas" w:hAnsi="Consolas" w:cs="Consolas"/>
          <w:b/>
          <w:bCs/>
          <w:color w:val="0000FF"/>
          <w:sz w:val="20"/>
          <w:szCs w:val="20"/>
          <w:highlight w:val="white"/>
        </w:rPr>
        <w:t>else</w:t>
      </w:r>
      <w:proofErr w:type="spellEnd"/>
      <w:r>
        <w:rPr>
          <w:rFonts w:ascii="Consolas" w:hAnsi="Consolas" w:cs="Consolas"/>
          <w:color w:val="000000"/>
          <w:sz w:val="20"/>
          <w:szCs w:val="20"/>
          <w:highlight w:val="white"/>
        </w:rPr>
        <w:t xml:space="preserve"> </w:t>
      </w: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{</w:t>
      </w:r>
    </w:p>
    <w:p w:rsid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</w:rPr>
      </w:pPr>
      <w:r>
        <w:rPr>
          <w:rFonts w:ascii="Consolas" w:hAnsi="Consolas" w:cs="Consolas"/>
          <w:color w:val="000000"/>
          <w:sz w:val="20"/>
          <w:szCs w:val="20"/>
          <w:highlight w:val="white"/>
        </w:rPr>
        <w:t xml:space="preserve">    </w:t>
      </w:r>
      <w:proofErr w:type="spellStart"/>
      <w:r>
        <w:rPr>
          <w:rFonts w:ascii="Consolas" w:hAnsi="Consolas" w:cs="Consolas"/>
          <w:color w:val="8000FF"/>
          <w:sz w:val="20"/>
          <w:szCs w:val="20"/>
          <w:highlight w:val="white"/>
        </w:rPr>
        <w:t>return</w:t>
      </w:r>
      <w:proofErr w:type="spellEnd"/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nsolas" w:hAnsi="Consolas" w:cs="Consolas"/>
          <w:color w:val="FF8000"/>
          <w:sz w:val="20"/>
          <w:szCs w:val="20"/>
          <w:highlight w:val="white"/>
        </w:rPr>
        <w:t>2</w:t>
      </w: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)</w:t>
      </w:r>
    </w:p>
    <w:p w:rsidR="00C35235" w:rsidRDefault="00C35235" w:rsidP="0098540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</w:rPr>
      </w:pPr>
      <w:r>
        <w:rPr>
          <w:rFonts w:ascii="Consolas" w:hAnsi="Consolas" w:cs="Consolas"/>
          <w:color w:val="000000"/>
          <w:sz w:val="20"/>
          <w:szCs w:val="20"/>
          <w:highlight w:val="white"/>
        </w:rPr>
        <w:t xml:space="preserve">  </w:t>
      </w: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}</w:t>
      </w:r>
    </w:p>
    <w:p w:rsidR="00C35235" w:rsidRDefault="00C35235" w:rsidP="00582B4C">
      <w:pPr>
        <w:rPr>
          <w:rFonts w:ascii="Consolas" w:hAnsi="Consolas" w:cs="Consolas"/>
          <w:b/>
          <w:bCs/>
          <w:color w:val="000080"/>
          <w:sz w:val="20"/>
          <w:szCs w:val="20"/>
        </w:rPr>
      </w:pP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}</w:t>
      </w:r>
    </w:p>
    <w:p w:rsidR="00582B4C" w:rsidRDefault="00582B4C" w:rsidP="00582B4C">
      <w:pPr>
        <w:rPr>
          <w:rFonts w:ascii="Consolas" w:hAnsi="Consolas" w:cs="Consolas"/>
          <w:b/>
          <w:bCs/>
          <w:color w:val="000080"/>
          <w:sz w:val="20"/>
          <w:szCs w:val="20"/>
        </w:rPr>
      </w:pPr>
    </w:p>
    <w:p w:rsidR="00E4253B" w:rsidRPr="00E4253B" w:rsidRDefault="00E4253B" w:rsidP="00E4253B">
      <w:pPr>
        <w:ind w:left="360"/>
        <w:jc w:val="center"/>
        <w:rPr>
          <w:b/>
        </w:rPr>
      </w:pPr>
      <w:r w:rsidRPr="00E4253B">
        <w:rPr>
          <w:b/>
        </w:rPr>
        <w:t>Построить карту классификации.</w:t>
      </w:r>
    </w:p>
    <w:p w:rsidR="00582B4C" w:rsidRDefault="00E4253B" w:rsidP="00E4253B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863215" cy="2863215"/>
            <wp:effectExtent l="19050" t="0" r="0" b="0"/>
            <wp:docPr id="2" name="Рисунок 1" descr="ma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p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5988" cy="2865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53B" w:rsidRPr="00C46B46" w:rsidRDefault="00E4253B" w:rsidP="00E4253B">
      <w:pPr>
        <w:jc w:val="center"/>
      </w:pPr>
      <w:r>
        <w:t xml:space="preserve">Это классификационная карта для задачи </w:t>
      </w:r>
      <w:r w:rsidRPr="00E4253B">
        <w:t>“</w:t>
      </w:r>
      <w:proofErr w:type="spellStart"/>
      <w:r>
        <w:rPr>
          <w:lang w:val="en-US"/>
        </w:rPr>
        <w:t>setosa</w:t>
      </w:r>
      <w:proofErr w:type="spellEnd"/>
      <w:r w:rsidRPr="00E4253B">
        <w:t>-</w:t>
      </w:r>
      <w:r>
        <w:rPr>
          <w:lang w:val="en-US"/>
        </w:rPr>
        <w:t>vs</w:t>
      </w:r>
      <w:r w:rsidRPr="00E4253B">
        <w:t>-</w:t>
      </w:r>
      <w:r>
        <w:rPr>
          <w:lang w:val="en-US"/>
        </w:rPr>
        <w:t>all</w:t>
      </w:r>
      <w:r w:rsidRPr="00E4253B">
        <w:t>”</w:t>
      </w:r>
    </w:p>
    <w:p w:rsidR="009839BD" w:rsidRPr="00C46B46" w:rsidRDefault="009839BD">
      <w:r w:rsidRPr="00C46B46">
        <w:br w:type="page"/>
      </w:r>
    </w:p>
    <w:p w:rsidR="003A758A" w:rsidRPr="00C46B46" w:rsidRDefault="009839BD" w:rsidP="009839BD">
      <w:pPr>
        <w:jc w:val="center"/>
        <w:rPr>
          <w:b/>
        </w:rPr>
      </w:pPr>
      <w:r w:rsidRPr="009839BD">
        <w:rPr>
          <w:b/>
        </w:rPr>
        <w:lastRenderedPageBreak/>
        <w:t>Построить разделяющие прямые во время обучения</w:t>
      </w:r>
    </w:p>
    <w:p w:rsidR="009839BD" w:rsidRDefault="00B83627" w:rsidP="009839BD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463290" cy="3463290"/>
            <wp:effectExtent l="19050" t="0" r="3810" b="0"/>
            <wp:docPr id="1" name="Рисунок 0" descr="lin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s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4771" cy="3464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9BD" w:rsidRDefault="009839BD" w:rsidP="009839BD">
      <w:pPr>
        <w:jc w:val="both"/>
      </w:pPr>
      <w:proofErr w:type="gramStart"/>
      <w:r>
        <w:t>Циановые</w:t>
      </w:r>
      <w:proofErr w:type="gramEnd"/>
      <w:r>
        <w:t xml:space="preserve"> прямые – это прямые на более поздних </w:t>
      </w:r>
      <w:r w:rsidR="00B032C9">
        <w:t>итерациях градиентного спуска.</w:t>
      </w:r>
    </w:p>
    <w:p w:rsidR="00E44AF3" w:rsidRDefault="00E44AF3" w:rsidP="009839BD">
      <w:pPr>
        <w:jc w:val="both"/>
      </w:pPr>
      <w:r>
        <w:t>Выводы:</w:t>
      </w:r>
    </w:p>
    <w:p w:rsidR="00437CBE" w:rsidRDefault="00E44AF3" w:rsidP="00437CBE">
      <w:pPr>
        <w:pStyle w:val="a3"/>
        <w:numPr>
          <w:ilvl w:val="0"/>
          <w:numId w:val="3"/>
        </w:numPr>
        <w:jc w:val="both"/>
      </w:pPr>
      <w:r>
        <w:t xml:space="preserve">Логистическая регрессия – хороший </w:t>
      </w:r>
      <w:r w:rsidR="00437CBE">
        <w:t>алгоритм.</w:t>
      </w:r>
    </w:p>
    <w:p w:rsidR="00E44AF3" w:rsidRPr="009839BD" w:rsidRDefault="00E44AF3" w:rsidP="00437CBE">
      <w:pPr>
        <w:pStyle w:val="a3"/>
        <w:numPr>
          <w:ilvl w:val="0"/>
          <w:numId w:val="3"/>
        </w:numPr>
        <w:jc w:val="both"/>
      </w:pPr>
      <w:r>
        <w:t>Поставленные задачи достигнуты.</w:t>
      </w:r>
    </w:p>
    <w:sectPr w:rsidR="00E44AF3" w:rsidRPr="009839BD" w:rsidSect="000554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B905A6"/>
    <w:multiLevelType w:val="hybridMultilevel"/>
    <w:tmpl w:val="A9801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7F7288"/>
    <w:multiLevelType w:val="hybridMultilevel"/>
    <w:tmpl w:val="54327B96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>
    <w:nsid w:val="72E50CDC"/>
    <w:multiLevelType w:val="hybridMultilevel"/>
    <w:tmpl w:val="0DE0C6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7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52142C"/>
    <w:rsid w:val="00023FCB"/>
    <w:rsid w:val="0002776F"/>
    <w:rsid w:val="00042071"/>
    <w:rsid w:val="000554D4"/>
    <w:rsid w:val="00070512"/>
    <w:rsid w:val="000773BF"/>
    <w:rsid w:val="0008479F"/>
    <w:rsid w:val="000A5504"/>
    <w:rsid w:val="000B2CAD"/>
    <w:rsid w:val="000F4B75"/>
    <w:rsid w:val="00102835"/>
    <w:rsid w:val="001058ED"/>
    <w:rsid w:val="00116C3B"/>
    <w:rsid w:val="001443C2"/>
    <w:rsid w:val="00193E25"/>
    <w:rsid w:val="001D4EF3"/>
    <w:rsid w:val="00213EB1"/>
    <w:rsid w:val="002204A6"/>
    <w:rsid w:val="0025305F"/>
    <w:rsid w:val="00254D82"/>
    <w:rsid w:val="00285F33"/>
    <w:rsid w:val="002E6CAD"/>
    <w:rsid w:val="00307406"/>
    <w:rsid w:val="00313B72"/>
    <w:rsid w:val="00315A8C"/>
    <w:rsid w:val="00315FDF"/>
    <w:rsid w:val="00326DC4"/>
    <w:rsid w:val="00335DE5"/>
    <w:rsid w:val="00337D4A"/>
    <w:rsid w:val="00345182"/>
    <w:rsid w:val="0035329E"/>
    <w:rsid w:val="00360154"/>
    <w:rsid w:val="00361574"/>
    <w:rsid w:val="00390EE7"/>
    <w:rsid w:val="003A758A"/>
    <w:rsid w:val="003C0633"/>
    <w:rsid w:val="003C3F76"/>
    <w:rsid w:val="003D396D"/>
    <w:rsid w:val="003E2FB5"/>
    <w:rsid w:val="003E4DFC"/>
    <w:rsid w:val="003F66FE"/>
    <w:rsid w:val="003F6BFE"/>
    <w:rsid w:val="00402D49"/>
    <w:rsid w:val="00427A6C"/>
    <w:rsid w:val="00437CBE"/>
    <w:rsid w:val="0046012C"/>
    <w:rsid w:val="004821C8"/>
    <w:rsid w:val="004A0A2E"/>
    <w:rsid w:val="004C2CE3"/>
    <w:rsid w:val="004E347B"/>
    <w:rsid w:val="004F4814"/>
    <w:rsid w:val="00500FCF"/>
    <w:rsid w:val="00504DD1"/>
    <w:rsid w:val="0052142C"/>
    <w:rsid w:val="00582924"/>
    <w:rsid w:val="00582B4C"/>
    <w:rsid w:val="0058542D"/>
    <w:rsid w:val="005877E8"/>
    <w:rsid w:val="005C46C5"/>
    <w:rsid w:val="005F1CC1"/>
    <w:rsid w:val="0062167B"/>
    <w:rsid w:val="00627F52"/>
    <w:rsid w:val="00632D28"/>
    <w:rsid w:val="00633C34"/>
    <w:rsid w:val="00634D73"/>
    <w:rsid w:val="00693B9F"/>
    <w:rsid w:val="006F2E1D"/>
    <w:rsid w:val="007063F1"/>
    <w:rsid w:val="007626AE"/>
    <w:rsid w:val="0076572A"/>
    <w:rsid w:val="00780F5C"/>
    <w:rsid w:val="007A39B1"/>
    <w:rsid w:val="007C17A8"/>
    <w:rsid w:val="007E4FBD"/>
    <w:rsid w:val="007F250C"/>
    <w:rsid w:val="00816105"/>
    <w:rsid w:val="008164B7"/>
    <w:rsid w:val="00870B2B"/>
    <w:rsid w:val="00895BEC"/>
    <w:rsid w:val="008A0EBF"/>
    <w:rsid w:val="008C2028"/>
    <w:rsid w:val="008C4F61"/>
    <w:rsid w:val="008D5EA9"/>
    <w:rsid w:val="008F6397"/>
    <w:rsid w:val="0090073A"/>
    <w:rsid w:val="00953FE3"/>
    <w:rsid w:val="009542D7"/>
    <w:rsid w:val="00967F4F"/>
    <w:rsid w:val="00975BA9"/>
    <w:rsid w:val="009839BD"/>
    <w:rsid w:val="00984B86"/>
    <w:rsid w:val="0098540D"/>
    <w:rsid w:val="00992ED8"/>
    <w:rsid w:val="009A2543"/>
    <w:rsid w:val="00A005B1"/>
    <w:rsid w:val="00A21C52"/>
    <w:rsid w:val="00A44477"/>
    <w:rsid w:val="00A7540F"/>
    <w:rsid w:val="00AB6D93"/>
    <w:rsid w:val="00AC00B2"/>
    <w:rsid w:val="00AC7AA2"/>
    <w:rsid w:val="00AE68AB"/>
    <w:rsid w:val="00B032C9"/>
    <w:rsid w:val="00B22F29"/>
    <w:rsid w:val="00B52E8A"/>
    <w:rsid w:val="00B64F79"/>
    <w:rsid w:val="00B83627"/>
    <w:rsid w:val="00B83749"/>
    <w:rsid w:val="00BC21FB"/>
    <w:rsid w:val="00BE7CFD"/>
    <w:rsid w:val="00BF1AEF"/>
    <w:rsid w:val="00C170DF"/>
    <w:rsid w:val="00C35235"/>
    <w:rsid w:val="00C46B46"/>
    <w:rsid w:val="00C54E01"/>
    <w:rsid w:val="00C611DB"/>
    <w:rsid w:val="00C76027"/>
    <w:rsid w:val="00C95639"/>
    <w:rsid w:val="00CA2964"/>
    <w:rsid w:val="00CF427A"/>
    <w:rsid w:val="00D03F84"/>
    <w:rsid w:val="00DA625C"/>
    <w:rsid w:val="00DE6625"/>
    <w:rsid w:val="00E4253B"/>
    <w:rsid w:val="00E44AF3"/>
    <w:rsid w:val="00E6588E"/>
    <w:rsid w:val="00EA506D"/>
    <w:rsid w:val="00F66A9C"/>
    <w:rsid w:val="00F74985"/>
    <w:rsid w:val="00F830C2"/>
    <w:rsid w:val="00F8396A"/>
    <w:rsid w:val="00F924E8"/>
    <w:rsid w:val="00FD0BE2"/>
    <w:rsid w:val="00FF24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54D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142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35D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5DE5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924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31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6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214</Words>
  <Characters>1226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</dc:creator>
  <cp:keywords/>
  <dc:description/>
  <cp:lastModifiedBy>Админ</cp:lastModifiedBy>
  <cp:revision>133</cp:revision>
  <cp:lastPrinted>2015-10-30T16:09:00Z</cp:lastPrinted>
  <dcterms:created xsi:type="dcterms:W3CDTF">2015-10-30T15:48:00Z</dcterms:created>
  <dcterms:modified xsi:type="dcterms:W3CDTF">2018-01-21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